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75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4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110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8B68B7-76B5-4B7F-A942-1172A39FACFB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89499C-725B-4D06-A0DC-03F69F910A6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8DCC0-2EC4-4DBE-B022-CABDEF06082E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A3F19-5727-457A-9CBB-1020272465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8DCC0-2EC4-4DBE-B022-CABDEF06082E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A3F19-5727-457A-9CBB-1020272465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8DCC0-2EC4-4DBE-B022-CABDEF06082E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A3F19-5727-457A-9CBB-1020272465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8DCC0-2EC4-4DBE-B022-CABDEF06082E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A3F19-5727-457A-9CBB-1020272465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8DCC0-2EC4-4DBE-B022-CABDEF06082E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A3F19-5727-457A-9CBB-1020272465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8DCC0-2EC4-4DBE-B022-CABDEF06082E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A3F19-5727-457A-9CBB-1020272465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8DCC0-2EC4-4DBE-B022-CABDEF06082E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A3F19-5727-457A-9CBB-1020272465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8DCC0-2EC4-4DBE-B022-CABDEF06082E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A3F19-5727-457A-9CBB-1020272465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8DCC0-2EC4-4DBE-B022-CABDEF06082E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A3F19-5727-457A-9CBB-1020272465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8DCC0-2EC4-4DBE-B022-CABDEF06082E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A3F19-5727-457A-9CBB-1020272465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8DCC0-2EC4-4DBE-B022-CABDEF06082E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A3F19-5727-457A-9CBB-1020272465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18DCC0-2EC4-4DBE-B022-CABDEF06082E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5A3F19-5727-457A-9CBB-1020272465D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Freely Falling Object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Physics 1425 Lecture 3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1688" y="6442888"/>
            <a:ext cx="274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Michael Fowler,  UVa.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/>
          <a:lstStyle/>
          <a:p>
            <a:r>
              <a:rPr lang="en-US" dirty="0" smtClean="0"/>
              <a:t>Galileo’s Ramp Ide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/>
              <a:t>Galileo argued that his two-sided pendulum was like two ramps,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/>
              <a:t>	</a:t>
            </a:r>
            <a:r>
              <a:rPr lang="en-US" sz="2800" dirty="0" smtClean="0"/>
              <a:t>one steep and one shallow, and a ball rolling to the bottom would have the same speed from either side.</a:t>
            </a:r>
          </a:p>
          <a:p>
            <a:pPr>
              <a:buNone/>
            </a:pPr>
            <a:r>
              <a:rPr lang="en-US" sz="2800" dirty="0" smtClean="0"/>
              <a:t>	</a:t>
            </a:r>
          </a:p>
          <a:p>
            <a:pPr>
              <a:buNone/>
            </a:pPr>
            <a:r>
              <a:rPr lang="en-US" sz="2800" dirty="0" smtClean="0"/>
              <a:t>And why not take one side </a:t>
            </a:r>
            <a:r>
              <a:rPr lang="en-US" sz="2800" dirty="0" smtClean="0">
                <a:solidFill>
                  <a:srgbClr val="FFFF00"/>
                </a:solidFill>
              </a:rPr>
              <a:t>vertically</a:t>
            </a:r>
            <a:r>
              <a:rPr lang="en-US" sz="2800" dirty="0" smtClean="0"/>
              <a:t> steep?  Then the ball would just be falling!</a:t>
            </a:r>
          </a:p>
          <a:p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1952625" y="2600326"/>
            <a:ext cx="4419600" cy="1438274"/>
            <a:chOff x="1257301" y="2905126"/>
            <a:chExt cx="2209799" cy="790573"/>
          </a:xfrm>
        </p:grpSpPr>
        <p:sp>
          <p:nvSpPr>
            <p:cNvPr id="11" name="Arc 10"/>
            <p:cNvSpPr/>
            <p:nvPr/>
          </p:nvSpPr>
          <p:spPr>
            <a:xfrm rot="6436687">
              <a:off x="2705100" y="3124199"/>
              <a:ext cx="609600" cy="533400"/>
            </a:xfrm>
            <a:prstGeom prst="arc">
              <a:avLst/>
            </a:prstGeom>
            <a:ln w="28575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 rot="5400000" flipH="1" flipV="1">
              <a:off x="3078576" y="3091115"/>
              <a:ext cx="574513" cy="202535"/>
            </a:xfrm>
            <a:prstGeom prst="line">
              <a:avLst/>
            </a:prstGeom>
            <a:ln w="28575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>
              <a:stCxn id="11" idx="2"/>
            </p:cNvCxnSpPr>
            <p:nvPr/>
          </p:nvCxnSpPr>
          <p:spPr>
            <a:xfrm rot="10800000">
              <a:off x="1257301" y="3200399"/>
              <a:ext cx="1662071" cy="481546"/>
            </a:xfrm>
            <a:prstGeom prst="line">
              <a:avLst/>
            </a:prstGeom>
            <a:ln w="28575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/>
            <p:cNvSpPr/>
            <p:nvPr/>
          </p:nvSpPr>
          <p:spPr>
            <a:xfrm>
              <a:off x="1443037" y="3081338"/>
              <a:ext cx="171450" cy="17145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/>
            <p:nvPr/>
          </p:nvCxnSpPr>
          <p:spPr>
            <a:xfrm rot="5400000" flipH="1" flipV="1">
              <a:off x="2443162" y="2357437"/>
              <a:ext cx="22517" cy="1758658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49362"/>
          </a:xfrm>
        </p:spPr>
        <p:txBody>
          <a:bodyPr>
            <a:no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olling Down the Ramp is Slow Mo Falling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If rolling down the ramp the ball picks up the same speed that it would by just </a:t>
            </a:r>
            <a:r>
              <a:rPr lang="en-US" i="1" dirty="0" smtClean="0"/>
              <a:t>falling</a:t>
            </a:r>
            <a:r>
              <a:rPr lang="en-US" dirty="0" smtClean="0"/>
              <a:t> the same </a:t>
            </a:r>
            <a:r>
              <a:rPr lang="en-US" i="1" dirty="0" smtClean="0"/>
              <a:t>vertical</a:t>
            </a:r>
            <a:r>
              <a:rPr lang="en-US" dirty="0" smtClean="0"/>
              <a:t> distance, timing the slow roll can check Galileo’s claim that speed is picked up </a:t>
            </a:r>
            <a:r>
              <a:rPr lang="en-US" i="1" dirty="0" smtClean="0"/>
              <a:t>uniformly</a:t>
            </a:r>
            <a:r>
              <a:rPr lang="en-US" dirty="0" smtClean="0"/>
              <a:t> in falling!</a:t>
            </a:r>
          </a:p>
          <a:p>
            <a:endParaRPr lang="en-US" dirty="0" smtClean="0"/>
          </a:p>
          <a:p>
            <a:r>
              <a:rPr lang="en-US" dirty="0" smtClean="0"/>
              <a:t>In particular, Galileo </a:t>
            </a:r>
            <a:r>
              <a:rPr lang="en-US" dirty="0" smtClean="0">
                <a:solidFill>
                  <a:srgbClr val="FFFF00"/>
                </a:solidFill>
              </a:rPr>
              <a:t>compared the times </a:t>
            </a:r>
            <a:r>
              <a:rPr lang="en-US" dirty="0" smtClean="0"/>
              <a:t>for the </a:t>
            </a:r>
            <a:r>
              <a:rPr lang="en-US" dirty="0" smtClean="0">
                <a:solidFill>
                  <a:srgbClr val="FFFF00"/>
                </a:solidFill>
              </a:rPr>
              <a:t>full distance </a:t>
            </a:r>
            <a:r>
              <a:rPr lang="en-US" dirty="0" smtClean="0"/>
              <a:t>roll and that for </a:t>
            </a:r>
            <a:r>
              <a:rPr lang="en-US" dirty="0" smtClean="0">
                <a:solidFill>
                  <a:srgbClr val="FFFF00"/>
                </a:solidFill>
              </a:rPr>
              <a:t>one-quarter of the full distance</a:t>
            </a:r>
            <a:r>
              <a:rPr lang="en-US" dirty="0" smtClean="0"/>
              <a:t>.  We’ll do this.</a:t>
            </a:r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lileo’s Ramp Experiment Resul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alileo found that in </a:t>
            </a:r>
            <a:r>
              <a:rPr lang="en-US" dirty="0" smtClean="0">
                <a:solidFill>
                  <a:srgbClr val="FFFF00"/>
                </a:solidFill>
              </a:rPr>
              <a:t>twice the time</a:t>
            </a:r>
            <a:r>
              <a:rPr lang="en-US" dirty="0" smtClean="0"/>
              <a:t>, the ball rolled </a:t>
            </a:r>
            <a:r>
              <a:rPr lang="en-US" i="1" dirty="0" smtClean="0">
                <a:solidFill>
                  <a:srgbClr val="FFFF00"/>
                </a:solidFill>
              </a:rPr>
              <a:t>four</a:t>
            </a:r>
            <a:r>
              <a:rPr lang="en-US" dirty="0" smtClean="0">
                <a:solidFill>
                  <a:srgbClr val="FFFF00"/>
                </a:solidFill>
              </a:rPr>
              <a:t> times the distance</a:t>
            </a:r>
            <a:r>
              <a:rPr lang="en-US" dirty="0" smtClean="0"/>
              <a:t>.</a:t>
            </a:r>
          </a:p>
          <a:p>
            <a:r>
              <a:rPr lang="en-US" dirty="0" smtClean="0"/>
              <a:t>This agrees with the constant acceleration formula for motion starting from rest at the origin: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He also checked many other distances and found good agreement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00399" y="3810000"/>
          <a:ext cx="2307771" cy="914400"/>
        </p:xfrm>
        <a:graphic>
          <a:graphicData uri="http://schemas.openxmlformats.org/presentationml/2006/ole">
            <p:oleObj spid="_x0000_s1026" name="Equation" r:id="rId4" imgW="1346040" imgH="5331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er Ques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Suppose in rolling down the ramp from rest at the top the ball is moving at 4 m/s at the bottom.  What is its speed </a:t>
            </a:r>
            <a:r>
              <a:rPr lang="en-US" dirty="0" smtClean="0">
                <a:solidFill>
                  <a:srgbClr val="FFFF00"/>
                </a:solidFill>
              </a:rPr>
              <a:t>half way down </a:t>
            </a:r>
            <a:r>
              <a:rPr lang="en-US" dirty="0" smtClean="0"/>
              <a:t>the ramp?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	A.  2 m/s</a:t>
            </a:r>
          </a:p>
          <a:p>
            <a:pPr>
              <a:buNone/>
            </a:pPr>
            <a:r>
              <a:rPr lang="en-US" dirty="0" smtClean="0"/>
              <a:t>		B.  less than 2 m/s</a:t>
            </a:r>
          </a:p>
          <a:p>
            <a:pPr>
              <a:buNone/>
            </a:pPr>
            <a:r>
              <a:rPr lang="en-US" dirty="0" smtClean="0"/>
              <a:t>		C.  more than 2 m/s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	(Neglect friction.)</a:t>
            </a:r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leration Due to Gravity </a:t>
            </a:r>
            <a:r>
              <a:rPr lang="en-US" i="1" dirty="0" smtClean="0"/>
              <a:t>g</a:t>
            </a:r>
            <a:endParaRPr lang="en-US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51816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Having established that in the absence of air resistance all objects fall (near the Earth’s surface) with the same acceleration </a:t>
            </a:r>
            <a:r>
              <a:rPr lang="en-US" sz="2800" i="1" dirty="0" smtClean="0"/>
              <a:t>g</a:t>
            </a:r>
            <a:r>
              <a:rPr lang="en-US" sz="2800" dirty="0" smtClean="0"/>
              <a:t>,  </a:t>
            </a:r>
            <a:r>
              <a:rPr lang="en-US" sz="2800" i="1" dirty="0" smtClean="0"/>
              <a:t>g</a:t>
            </a:r>
            <a:r>
              <a:rPr lang="en-US" sz="2800" dirty="0" smtClean="0"/>
              <a:t> can be measured by timing a fall and using                  </a:t>
            </a:r>
            <a:r>
              <a:rPr lang="en-US" sz="1600" dirty="0" smtClean="0"/>
              <a:t>      </a:t>
            </a:r>
            <a:r>
              <a:rPr lang="en-US" sz="1600" dirty="0" smtClean="0">
                <a:solidFill>
                  <a:srgbClr val="FF0000"/>
                </a:solidFill>
              </a:rPr>
              <a:t>Demo: chain of spaced weights.</a:t>
            </a:r>
          </a:p>
          <a:p>
            <a:pPr>
              <a:buNone/>
            </a:pPr>
            <a:endParaRPr lang="en-US" sz="2800" dirty="0" smtClean="0"/>
          </a:p>
          <a:p>
            <a:r>
              <a:rPr lang="en-US" sz="2800" dirty="0" smtClean="0">
                <a:solidFill>
                  <a:srgbClr val="FFFF00"/>
                </a:solidFill>
              </a:rPr>
              <a:t>Taking upwards as positive</a:t>
            </a:r>
            <a:r>
              <a:rPr lang="en-US" sz="2800" dirty="0" smtClean="0"/>
              <a:t>, velocity and position as functions of time will look like this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103688" y="2819400"/>
          <a:ext cx="1395412" cy="501650"/>
        </p:xfrm>
        <a:graphic>
          <a:graphicData uri="http://schemas.openxmlformats.org/presentationml/2006/ole">
            <p:oleObj spid="_x0000_s35843" name="Equation" r:id="rId4" imgW="1485720" imgH="533160" progId="Equation.DSMT4">
              <p:embed/>
            </p:oleObj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1104900" y="4791075"/>
            <a:ext cx="6515100" cy="1753394"/>
            <a:chOff x="1104900" y="4791075"/>
            <a:chExt cx="6515100" cy="1753394"/>
          </a:xfrm>
        </p:grpSpPr>
        <p:grpSp>
          <p:nvGrpSpPr>
            <p:cNvPr id="19" name="Group 18"/>
            <p:cNvGrpSpPr/>
            <p:nvPr/>
          </p:nvGrpSpPr>
          <p:grpSpPr>
            <a:xfrm>
              <a:off x="1580356" y="4791075"/>
              <a:ext cx="5411788" cy="1753394"/>
              <a:chOff x="1370806" y="3962400"/>
              <a:chExt cx="5411788" cy="1753394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>
                <a:off x="1371600" y="4343400"/>
                <a:ext cx="1828800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 rot="5400000" flipH="1" flipV="1">
                <a:off x="533400" y="4876800"/>
                <a:ext cx="1676400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>
                <a:off x="1371600" y="4343400"/>
                <a:ext cx="1676400" cy="914400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>
                <a:off x="4953794" y="4266406"/>
                <a:ext cx="1828800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 rot="5400000" flipH="1" flipV="1">
                <a:off x="4115594" y="4799806"/>
                <a:ext cx="1676400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Freeform 17"/>
              <p:cNvSpPr/>
              <p:nvPr/>
            </p:nvSpPr>
            <p:spPr>
              <a:xfrm>
                <a:off x="4962526" y="4268789"/>
                <a:ext cx="1447800" cy="1217612"/>
              </a:xfrm>
              <a:custGeom>
                <a:avLst/>
                <a:gdLst>
                  <a:gd name="connsiteX0" fmla="*/ 177800 w 1482725"/>
                  <a:gd name="connsiteY0" fmla="*/ 180975 h 1209675"/>
                  <a:gd name="connsiteX1" fmla="*/ 34925 w 1482725"/>
                  <a:gd name="connsiteY1" fmla="*/ 19050 h 1209675"/>
                  <a:gd name="connsiteX2" fmla="*/ 387350 w 1482725"/>
                  <a:gd name="connsiteY2" fmla="*/ 66675 h 1209675"/>
                  <a:gd name="connsiteX3" fmla="*/ 787400 w 1482725"/>
                  <a:gd name="connsiteY3" fmla="*/ 285750 h 1209675"/>
                  <a:gd name="connsiteX4" fmla="*/ 1120775 w 1482725"/>
                  <a:gd name="connsiteY4" fmla="*/ 571500 h 1209675"/>
                  <a:gd name="connsiteX5" fmla="*/ 1349375 w 1482725"/>
                  <a:gd name="connsiteY5" fmla="*/ 933450 h 1209675"/>
                  <a:gd name="connsiteX6" fmla="*/ 1463675 w 1482725"/>
                  <a:gd name="connsiteY6" fmla="*/ 1171575 h 1209675"/>
                  <a:gd name="connsiteX7" fmla="*/ 1463675 w 1482725"/>
                  <a:gd name="connsiteY7" fmla="*/ 1162050 h 1209675"/>
                  <a:gd name="connsiteX8" fmla="*/ 1463675 w 1482725"/>
                  <a:gd name="connsiteY8" fmla="*/ 1162050 h 1209675"/>
                  <a:gd name="connsiteX0" fmla="*/ 177800 w 1482725"/>
                  <a:gd name="connsiteY0" fmla="*/ 236538 h 1217613"/>
                  <a:gd name="connsiteX1" fmla="*/ 34925 w 1482725"/>
                  <a:gd name="connsiteY1" fmla="*/ 26988 h 1217613"/>
                  <a:gd name="connsiteX2" fmla="*/ 387350 w 1482725"/>
                  <a:gd name="connsiteY2" fmla="*/ 74613 h 1217613"/>
                  <a:gd name="connsiteX3" fmla="*/ 787400 w 1482725"/>
                  <a:gd name="connsiteY3" fmla="*/ 293688 h 1217613"/>
                  <a:gd name="connsiteX4" fmla="*/ 1120775 w 1482725"/>
                  <a:gd name="connsiteY4" fmla="*/ 579438 h 1217613"/>
                  <a:gd name="connsiteX5" fmla="*/ 1349375 w 1482725"/>
                  <a:gd name="connsiteY5" fmla="*/ 941388 h 1217613"/>
                  <a:gd name="connsiteX6" fmla="*/ 1463675 w 1482725"/>
                  <a:gd name="connsiteY6" fmla="*/ 1179513 h 1217613"/>
                  <a:gd name="connsiteX7" fmla="*/ 1463675 w 1482725"/>
                  <a:gd name="connsiteY7" fmla="*/ 1169988 h 1217613"/>
                  <a:gd name="connsiteX8" fmla="*/ 1463675 w 1482725"/>
                  <a:gd name="connsiteY8" fmla="*/ 1169988 h 1217613"/>
                  <a:gd name="connsiteX0" fmla="*/ 177800 w 1482725"/>
                  <a:gd name="connsiteY0" fmla="*/ 236537 h 1217612"/>
                  <a:gd name="connsiteX1" fmla="*/ 34925 w 1482725"/>
                  <a:gd name="connsiteY1" fmla="*/ 26987 h 1217612"/>
                  <a:gd name="connsiteX2" fmla="*/ 387350 w 1482725"/>
                  <a:gd name="connsiteY2" fmla="*/ 74612 h 1217612"/>
                  <a:gd name="connsiteX3" fmla="*/ 787400 w 1482725"/>
                  <a:gd name="connsiteY3" fmla="*/ 293687 h 1217612"/>
                  <a:gd name="connsiteX4" fmla="*/ 1120775 w 1482725"/>
                  <a:gd name="connsiteY4" fmla="*/ 579437 h 1217612"/>
                  <a:gd name="connsiteX5" fmla="*/ 1349375 w 1482725"/>
                  <a:gd name="connsiteY5" fmla="*/ 941387 h 1217612"/>
                  <a:gd name="connsiteX6" fmla="*/ 1463675 w 1482725"/>
                  <a:gd name="connsiteY6" fmla="*/ 1179512 h 1217612"/>
                  <a:gd name="connsiteX7" fmla="*/ 1463675 w 1482725"/>
                  <a:gd name="connsiteY7" fmla="*/ 1169987 h 1217612"/>
                  <a:gd name="connsiteX8" fmla="*/ 1463675 w 1482725"/>
                  <a:gd name="connsiteY8" fmla="*/ 1169987 h 1217612"/>
                  <a:gd name="connsiteX0" fmla="*/ 177800 w 1482725"/>
                  <a:gd name="connsiteY0" fmla="*/ 236536 h 1217612"/>
                  <a:gd name="connsiteX1" fmla="*/ 34925 w 1482725"/>
                  <a:gd name="connsiteY1" fmla="*/ 26987 h 1217612"/>
                  <a:gd name="connsiteX2" fmla="*/ 387350 w 1482725"/>
                  <a:gd name="connsiteY2" fmla="*/ 74612 h 1217612"/>
                  <a:gd name="connsiteX3" fmla="*/ 787400 w 1482725"/>
                  <a:gd name="connsiteY3" fmla="*/ 293687 h 1217612"/>
                  <a:gd name="connsiteX4" fmla="*/ 1120775 w 1482725"/>
                  <a:gd name="connsiteY4" fmla="*/ 579437 h 1217612"/>
                  <a:gd name="connsiteX5" fmla="*/ 1349375 w 1482725"/>
                  <a:gd name="connsiteY5" fmla="*/ 941387 h 1217612"/>
                  <a:gd name="connsiteX6" fmla="*/ 1463675 w 1482725"/>
                  <a:gd name="connsiteY6" fmla="*/ 1179512 h 1217612"/>
                  <a:gd name="connsiteX7" fmla="*/ 1463675 w 1482725"/>
                  <a:gd name="connsiteY7" fmla="*/ 1169987 h 1217612"/>
                  <a:gd name="connsiteX8" fmla="*/ 1463675 w 1482725"/>
                  <a:gd name="connsiteY8" fmla="*/ 1169987 h 1217612"/>
                  <a:gd name="connsiteX0" fmla="*/ 0 w 1447800"/>
                  <a:gd name="connsiteY0" fmla="*/ 26987 h 1217612"/>
                  <a:gd name="connsiteX1" fmla="*/ 352425 w 1447800"/>
                  <a:gd name="connsiteY1" fmla="*/ 74612 h 1217612"/>
                  <a:gd name="connsiteX2" fmla="*/ 752475 w 1447800"/>
                  <a:gd name="connsiteY2" fmla="*/ 293687 h 1217612"/>
                  <a:gd name="connsiteX3" fmla="*/ 1085850 w 1447800"/>
                  <a:gd name="connsiteY3" fmla="*/ 579437 h 1217612"/>
                  <a:gd name="connsiteX4" fmla="*/ 1314450 w 1447800"/>
                  <a:gd name="connsiteY4" fmla="*/ 941387 h 1217612"/>
                  <a:gd name="connsiteX5" fmla="*/ 1428750 w 1447800"/>
                  <a:gd name="connsiteY5" fmla="*/ 1179512 h 1217612"/>
                  <a:gd name="connsiteX6" fmla="*/ 1428750 w 1447800"/>
                  <a:gd name="connsiteY6" fmla="*/ 1169987 h 1217612"/>
                  <a:gd name="connsiteX7" fmla="*/ 1428750 w 1447800"/>
                  <a:gd name="connsiteY7" fmla="*/ 1169987 h 12176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447800" h="1217612">
                    <a:moveTo>
                      <a:pt x="0" y="26987"/>
                    </a:moveTo>
                    <a:cubicBezTo>
                      <a:pt x="34925" y="0"/>
                      <a:pt x="227013" y="30162"/>
                      <a:pt x="352425" y="74612"/>
                    </a:cubicBezTo>
                    <a:cubicBezTo>
                      <a:pt x="477837" y="119062"/>
                      <a:pt x="630237" y="209549"/>
                      <a:pt x="752475" y="293687"/>
                    </a:cubicBezTo>
                    <a:cubicBezTo>
                      <a:pt x="874713" y="377825"/>
                      <a:pt x="992188" y="471487"/>
                      <a:pt x="1085850" y="579437"/>
                    </a:cubicBezTo>
                    <a:cubicBezTo>
                      <a:pt x="1179512" y="687387"/>
                      <a:pt x="1257300" y="841375"/>
                      <a:pt x="1314450" y="941387"/>
                    </a:cubicBezTo>
                    <a:cubicBezTo>
                      <a:pt x="1371600" y="1041399"/>
                      <a:pt x="1409700" y="1141412"/>
                      <a:pt x="1428750" y="1179512"/>
                    </a:cubicBezTo>
                    <a:cubicBezTo>
                      <a:pt x="1447800" y="1217612"/>
                      <a:pt x="1428750" y="1169987"/>
                      <a:pt x="1428750" y="1169987"/>
                    </a:cubicBezTo>
                    <a:lnTo>
                      <a:pt x="1428750" y="1169987"/>
                    </a:lnTo>
                  </a:path>
                </a:pathLst>
              </a:cu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2" name="TextBox 21"/>
            <p:cNvSpPr txBox="1"/>
            <p:nvPr/>
          </p:nvSpPr>
          <p:spPr>
            <a:xfrm>
              <a:off x="4848225" y="493395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</a:t>
              </a:r>
              <a:endParaRPr 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410325" y="48006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t</a:t>
              </a:r>
              <a:endParaRPr lang="en-US" i="1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686300" y="59436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y</a:t>
              </a:r>
              <a:r>
                <a:rPr lang="en-US" dirty="0" smtClean="0"/>
                <a:t>(</a:t>
              </a:r>
              <a:r>
                <a:rPr lang="en-US" i="1" dirty="0" smtClean="0"/>
                <a:t>t</a:t>
              </a:r>
              <a:r>
                <a:rPr lang="en-US" dirty="0" smtClean="0"/>
                <a:t>)</a:t>
              </a:r>
              <a:endParaRPr lang="en-US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257300" y="4981575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</a:t>
              </a:r>
              <a:endParaRPr lang="en-US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847975" y="4867275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t</a:t>
              </a:r>
              <a:endParaRPr lang="en-US" i="1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104900" y="58674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v</a:t>
              </a:r>
              <a:r>
                <a:rPr lang="en-US" dirty="0" smtClean="0"/>
                <a:t>(</a:t>
              </a:r>
              <a:r>
                <a:rPr lang="en-US" i="1" dirty="0" smtClean="0"/>
                <a:t>t</a:t>
              </a:r>
              <a:r>
                <a:rPr lang="en-US" dirty="0" smtClean="0"/>
                <a:t>)</a:t>
              </a:r>
              <a:endParaRPr lang="en-US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705100" y="5536168"/>
              <a:ext cx="1295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v</a:t>
              </a:r>
              <a:r>
                <a:rPr lang="en-US" dirty="0" smtClean="0"/>
                <a:t>(</a:t>
              </a:r>
              <a:r>
                <a:rPr lang="en-US" i="1" dirty="0" smtClean="0"/>
                <a:t>t</a:t>
              </a:r>
              <a:r>
                <a:rPr lang="en-US" dirty="0" smtClean="0"/>
                <a:t>) = - </a:t>
              </a:r>
              <a:r>
                <a:rPr lang="en-US" i="1" dirty="0" err="1" smtClean="0"/>
                <a:t>gt</a:t>
              </a:r>
              <a:endParaRPr lang="en-US" i="1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248400" y="5410200"/>
              <a:ext cx="1371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y</a:t>
              </a:r>
              <a:r>
                <a:rPr lang="en-US" dirty="0" smtClean="0"/>
                <a:t>(</a:t>
              </a:r>
              <a:r>
                <a:rPr lang="en-US" i="1" dirty="0" smtClean="0"/>
                <a:t>t</a:t>
              </a:r>
              <a:r>
                <a:rPr lang="en-US" dirty="0" smtClean="0"/>
                <a:t>) = -½</a:t>
              </a:r>
              <a:r>
                <a:rPr lang="en-US" i="1" dirty="0" smtClean="0"/>
                <a:t>gt</a:t>
              </a:r>
              <a:r>
                <a:rPr lang="en-US" baseline="30000" dirty="0" smtClean="0"/>
                <a:t>2</a:t>
              </a:r>
              <a:endParaRPr lang="en-US" baseline="30000" dirty="0"/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ll Thrown Vertically Upwar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7772400" cy="53340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Having chosen </a:t>
            </a:r>
            <a:r>
              <a:rPr lang="en-US" sz="2800" dirty="0" smtClean="0">
                <a:solidFill>
                  <a:srgbClr val="FFFF00"/>
                </a:solidFill>
              </a:rPr>
              <a:t>upwards as positive</a:t>
            </a:r>
            <a:r>
              <a:rPr lang="en-US" sz="2800" dirty="0" smtClean="0"/>
              <a:t>, the acceleration </a:t>
            </a:r>
            <a:r>
              <a:rPr lang="en-US" sz="2800" i="1" dirty="0" smtClean="0">
                <a:solidFill>
                  <a:srgbClr val="FFFF00"/>
                </a:solidFill>
              </a:rPr>
              <a:t>a</a:t>
            </a:r>
            <a:r>
              <a:rPr lang="en-US" sz="2800" dirty="0" smtClean="0">
                <a:solidFill>
                  <a:srgbClr val="FFFF00"/>
                </a:solidFill>
              </a:rPr>
              <a:t> = -</a:t>
            </a:r>
            <a:r>
              <a:rPr lang="en-US" sz="2800" i="1" dirty="0" smtClean="0">
                <a:solidFill>
                  <a:srgbClr val="FFFF00"/>
                </a:solidFill>
              </a:rPr>
              <a:t>g</a:t>
            </a:r>
            <a:r>
              <a:rPr lang="en-US" sz="2800" dirty="0" smtClean="0">
                <a:solidFill>
                  <a:srgbClr val="FFFF00"/>
                </a:solidFill>
              </a:rPr>
              <a:t> = -9.8 m/s</a:t>
            </a:r>
            <a:r>
              <a:rPr lang="en-US" sz="2800" baseline="30000" dirty="0" smtClean="0">
                <a:solidFill>
                  <a:srgbClr val="FFFF00"/>
                </a:solidFill>
              </a:rPr>
              <a:t>2</a:t>
            </a:r>
            <a:r>
              <a:rPr lang="en-US" sz="2800" dirty="0" smtClean="0">
                <a:solidFill>
                  <a:srgbClr val="FFFF00"/>
                </a:solidFill>
              </a:rPr>
              <a:t>. </a:t>
            </a:r>
          </a:p>
          <a:p>
            <a:r>
              <a:rPr lang="en-US" sz="2800" dirty="0" smtClean="0"/>
              <a:t>While the ball is moving upwards it is </a:t>
            </a:r>
            <a:r>
              <a:rPr lang="en-US" sz="2800" i="1" dirty="0" smtClean="0">
                <a:solidFill>
                  <a:srgbClr val="FFFF00"/>
                </a:solidFill>
              </a:rPr>
              <a:t>losing speed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smtClean="0"/>
              <a:t>at this rate.</a:t>
            </a:r>
          </a:p>
          <a:p>
            <a:pPr>
              <a:buNone/>
            </a:pPr>
            <a:endParaRPr lang="en-US" sz="2800" dirty="0" smtClean="0"/>
          </a:p>
          <a:p>
            <a:r>
              <a:rPr lang="en-US" sz="2800" dirty="0" smtClean="0"/>
              <a:t>The velocity/time graph:</a:t>
            </a:r>
          </a:p>
          <a:p>
            <a:pPr>
              <a:buNone/>
            </a:pPr>
            <a:r>
              <a:rPr lang="en-US" sz="2800" i="1" dirty="0" smtClean="0"/>
              <a:t>		</a:t>
            </a:r>
            <a:r>
              <a:rPr lang="en-US" sz="2800" dirty="0" smtClean="0"/>
              <a:t> </a:t>
            </a:r>
            <a:r>
              <a:rPr lang="en-US" sz="2800" i="1" dirty="0" smtClean="0">
                <a:solidFill>
                  <a:srgbClr val="FFFF00"/>
                </a:solidFill>
              </a:rPr>
              <a:t>v</a:t>
            </a:r>
            <a:r>
              <a:rPr lang="en-US" sz="2800" dirty="0" smtClean="0">
                <a:solidFill>
                  <a:srgbClr val="FFFF00"/>
                </a:solidFill>
              </a:rPr>
              <a:t>(</a:t>
            </a:r>
            <a:r>
              <a:rPr lang="en-US" sz="2800" i="1" dirty="0" smtClean="0">
                <a:solidFill>
                  <a:srgbClr val="FFFF00"/>
                </a:solidFill>
              </a:rPr>
              <a:t>t</a:t>
            </a:r>
            <a:r>
              <a:rPr lang="en-US" sz="2800" dirty="0" smtClean="0">
                <a:solidFill>
                  <a:srgbClr val="FFFF00"/>
                </a:solidFill>
              </a:rPr>
              <a:t>) = </a:t>
            </a:r>
            <a:r>
              <a:rPr lang="en-US" sz="2800" i="1" dirty="0" smtClean="0">
                <a:solidFill>
                  <a:srgbClr val="FFFF00"/>
                </a:solidFill>
              </a:rPr>
              <a:t>v</a:t>
            </a:r>
            <a:r>
              <a:rPr lang="en-US" sz="2800" baseline="-25000" dirty="0" smtClean="0">
                <a:solidFill>
                  <a:srgbClr val="FFFF00"/>
                </a:solidFill>
              </a:rPr>
              <a:t>0</a:t>
            </a:r>
            <a:r>
              <a:rPr lang="en-US" sz="2800" dirty="0" smtClean="0">
                <a:solidFill>
                  <a:srgbClr val="FFFF00"/>
                </a:solidFill>
              </a:rPr>
              <a:t> – </a:t>
            </a:r>
            <a:r>
              <a:rPr lang="en-US" sz="2800" i="1" dirty="0" err="1" smtClean="0">
                <a:solidFill>
                  <a:srgbClr val="FFFF00"/>
                </a:solidFill>
              </a:rPr>
              <a:t>gt</a:t>
            </a:r>
            <a:r>
              <a:rPr lang="en-US" sz="2800" dirty="0" smtClean="0">
                <a:solidFill>
                  <a:srgbClr val="FFFF00"/>
                </a:solidFill>
              </a:rPr>
              <a:t>.</a:t>
            </a:r>
          </a:p>
          <a:p>
            <a:pPr>
              <a:buNone/>
            </a:pPr>
            <a:endParaRPr lang="en-US" sz="2800" dirty="0" smtClean="0"/>
          </a:p>
          <a:p>
            <a:r>
              <a:rPr lang="en-US" sz="2800" dirty="0" smtClean="0"/>
              <a:t>The </a:t>
            </a:r>
            <a:r>
              <a:rPr lang="en-US" sz="2800" dirty="0" smtClean="0">
                <a:solidFill>
                  <a:srgbClr val="FFFF00"/>
                </a:solidFill>
              </a:rPr>
              <a:t>slope</a:t>
            </a:r>
            <a:r>
              <a:rPr lang="en-US" sz="2800" dirty="0" smtClean="0"/>
              <a:t> of the line is the </a:t>
            </a:r>
            <a:r>
              <a:rPr lang="en-US" sz="2800" dirty="0" smtClean="0">
                <a:solidFill>
                  <a:srgbClr val="FFFF00"/>
                </a:solidFill>
              </a:rPr>
              <a:t>acceleration </a:t>
            </a:r>
            <a:r>
              <a:rPr lang="en-US" sz="2800" i="1" dirty="0" smtClean="0">
                <a:solidFill>
                  <a:srgbClr val="FFFF00"/>
                </a:solidFill>
              </a:rPr>
              <a:t>a</a:t>
            </a:r>
            <a:r>
              <a:rPr lang="en-US" sz="2800" dirty="0" smtClean="0">
                <a:solidFill>
                  <a:srgbClr val="FFFF00"/>
                </a:solidFill>
              </a:rPr>
              <a:t> = -</a:t>
            </a:r>
            <a:r>
              <a:rPr lang="en-US" sz="2800" i="1" dirty="0" smtClean="0">
                <a:solidFill>
                  <a:srgbClr val="FFFF00"/>
                </a:solidFill>
              </a:rPr>
              <a:t>g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6324600" y="4419600"/>
            <a:ext cx="21336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 flipH="1" flipV="1">
            <a:off x="5220494" y="4456906"/>
            <a:ext cx="22098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324600" y="3810000"/>
            <a:ext cx="2057400" cy="121920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981700" y="418147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7800975" y="401002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t</a:t>
            </a:r>
            <a:endParaRPr lang="en-US" sz="2400" i="1" dirty="0"/>
          </a:p>
        </p:txBody>
      </p:sp>
      <p:sp>
        <p:nvSpPr>
          <p:cNvPr id="13" name="TextBox 12"/>
          <p:cNvSpPr txBox="1"/>
          <p:nvPr/>
        </p:nvSpPr>
        <p:spPr>
          <a:xfrm>
            <a:off x="5772150" y="4724400"/>
            <a:ext cx="704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v</a:t>
            </a:r>
            <a:r>
              <a:rPr lang="en-US" sz="2400" dirty="0" smtClean="0"/>
              <a:t>(</a:t>
            </a:r>
            <a:r>
              <a:rPr lang="en-US" sz="2400" i="1" dirty="0" smtClean="0"/>
              <a:t>t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5943600" y="3581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v</a:t>
            </a:r>
            <a:r>
              <a:rPr lang="en-US" sz="2400" baseline="-25000" dirty="0" smtClean="0"/>
              <a:t>0</a:t>
            </a:r>
            <a:endParaRPr lang="en-US" sz="2400" baseline="-250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620962"/>
          </a:xfrm>
        </p:spPr>
        <p:txBody>
          <a:bodyPr/>
          <a:lstStyle/>
          <a:p>
            <a:pPr algn="l"/>
            <a:r>
              <a:rPr lang="en-US" dirty="0" smtClean="0"/>
              <a:t>Clicker Question</a:t>
            </a:r>
            <a:br>
              <a:rPr lang="en-US" dirty="0" smtClean="0"/>
            </a:br>
            <a:r>
              <a:rPr lang="en-US" sz="3200" dirty="0" smtClean="0">
                <a:solidFill>
                  <a:srgbClr val="FFFF00"/>
                </a:solidFill>
              </a:rPr>
              <a:t>A ball is thrown  vertically upwards. What is the direction of its acceleration </a:t>
            </a:r>
            <a:r>
              <a:rPr lang="en-US" sz="3200" i="1" dirty="0" smtClean="0">
                <a:solidFill>
                  <a:srgbClr val="FFFF00"/>
                </a:solidFill>
              </a:rPr>
              <a:t>at the highest point </a:t>
            </a:r>
            <a:r>
              <a:rPr lang="en-US" sz="3200" dirty="0" smtClean="0">
                <a:solidFill>
                  <a:srgbClr val="FFFF00"/>
                </a:solidFill>
              </a:rPr>
              <a:t>it reaches?</a:t>
            </a:r>
            <a:endParaRPr lang="en-US" sz="3200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124200"/>
            <a:ext cx="8229600" cy="3001963"/>
          </a:xfrm>
        </p:spPr>
        <p:txBody>
          <a:bodyPr/>
          <a:lstStyle/>
          <a:p>
            <a:pPr marL="514350" indent="-514350">
              <a:buAutoNum type="alphaUcPeriod"/>
            </a:pPr>
            <a:r>
              <a:rPr lang="en-US" dirty="0" smtClean="0"/>
              <a:t>Downwards</a:t>
            </a:r>
          </a:p>
          <a:p>
            <a:pPr marL="514350" indent="-514350">
              <a:buAutoNum type="alphaUcPeriod"/>
            </a:pPr>
            <a:r>
              <a:rPr lang="en-US" dirty="0" smtClean="0"/>
              <a:t>Upwards</a:t>
            </a:r>
          </a:p>
          <a:p>
            <a:pPr marL="514350" indent="-514350">
              <a:buAutoNum type="alphaUcPeriod"/>
            </a:pPr>
            <a:r>
              <a:rPr lang="en-US" dirty="0" smtClean="0"/>
              <a:t>At that point, the acceleration is zero.</a:t>
            </a:r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er Answ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7772400" cy="52578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The acceleration </a:t>
            </a:r>
            <a:r>
              <a:rPr lang="en-US" sz="2800" i="1" dirty="0" smtClean="0">
                <a:solidFill>
                  <a:srgbClr val="FFFF00"/>
                </a:solidFill>
              </a:rPr>
              <a:t>a</a:t>
            </a:r>
            <a:r>
              <a:rPr lang="en-US" sz="2800" dirty="0" smtClean="0">
                <a:solidFill>
                  <a:srgbClr val="FFFF00"/>
                </a:solidFill>
              </a:rPr>
              <a:t> = -</a:t>
            </a:r>
            <a:r>
              <a:rPr lang="en-US" sz="2800" i="1" dirty="0" smtClean="0">
                <a:solidFill>
                  <a:srgbClr val="FFFF00"/>
                </a:solidFill>
              </a:rPr>
              <a:t>g</a:t>
            </a:r>
            <a:r>
              <a:rPr lang="en-US" sz="2800" dirty="0" smtClean="0">
                <a:solidFill>
                  <a:srgbClr val="FFFF00"/>
                </a:solidFill>
              </a:rPr>
              <a:t> = -9.8 m/s</a:t>
            </a:r>
            <a:r>
              <a:rPr lang="en-US" sz="2800" baseline="30000" dirty="0" smtClean="0">
                <a:solidFill>
                  <a:srgbClr val="FFFF00"/>
                </a:solidFill>
              </a:rPr>
              <a:t>2</a:t>
            </a:r>
            <a:r>
              <a:rPr lang="en-US" sz="2800" dirty="0" smtClean="0">
                <a:solidFill>
                  <a:srgbClr val="FFFF00"/>
                </a:solidFill>
              </a:rPr>
              <a:t> at </a:t>
            </a:r>
            <a:r>
              <a:rPr lang="en-US" sz="2800" i="1" dirty="0" smtClean="0">
                <a:solidFill>
                  <a:srgbClr val="FFFF00"/>
                </a:solidFill>
              </a:rPr>
              <a:t>all times</a:t>
            </a:r>
            <a:r>
              <a:rPr lang="en-US" sz="2800" dirty="0" smtClean="0">
                <a:solidFill>
                  <a:srgbClr val="FFFF00"/>
                </a:solidFill>
              </a:rPr>
              <a:t>.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>
                <a:solidFill>
                  <a:srgbClr val="FFFF00"/>
                </a:solidFill>
              </a:rPr>
              <a:t>That includes the topmost point!</a:t>
            </a:r>
          </a:p>
          <a:p>
            <a:pPr>
              <a:buNone/>
            </a:pPr>
            <a:r>
              <a:rPr lang="en-US" sz="2800" dirty="0" smtClean="0"/>
              <a:t>Remember the acceleration is </a:t>
            </a:r>
          </a:p>
          <a:p>
            <a:pPr>
              <a:buNone/>
            </a:pPr>
            <a:r>
              <a:rPr lang="en-US" sz="2800" dirty="0" smtClean="0"/>
              <a:t>the </a:t>
            </a:r>
            <a:r>
              <a:rPr lang="en-US" sz="2800" i="1" dirty="0" smtClean="0"/>
              <a:t>rate of change </a:t>
            </a:r>
            <a:r>
              <a:rPr lang="en-US" sz="2800" dirty="0" smtClean="0"/>
              <a:t>of velocity, 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so even if </a:t>
            </a:r>
            <a:r>
              <a:rPr lang="en-US" sz="2800" i="1" dirty="0" smtClean="0"/>
              <a:t>v</a:t>
            </a:r>
            <a:r>
              <a:rPr lang="en-US" sz="2800" dirty="0" smtClean="0"/>
              <a:t> = 0 at some instant</a:t>
            </a:r>
          </a:p>
          <a:p>
            <a:pPr>
              <a:buNone/>
            </a:pPr>
            <a:r>
              <a:rPr lang="en-US" sz="2800" i="1" dirty="0" smtClean="0"/>
              <a:t>t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, it </a:t>
            </a:r>
            <a:r>
              <a:rPr lang="en-US" sz="2800" i="1" dirty="0" smtClean="0"/>
              <a:t>isn’t</a:t>
            </a:r>
            <a:r>
              <a:rPr lang="en-US" sz="2800" dirty="0" smtClean="0"/>
              <a:t> zero any other point </a:t>
            </a:r>
            <a:r>
              <a:rPr lang="en-US" sz="2800" i="1" dirty="0" smtClean="0"/>
              <a:t>t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. 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6324600" y="4419600"/>
            <a:ext cx="21336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 flipH="1" flipV="1">
            <a:off x="5220494" y="4456906"/>
            <a:ext cx="22098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324600" y="3810000"/>
            <a:ext cx="2057400" cy="121920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981700" y="418147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7800975" y="401002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t</a:t>
            </a:r>
            <a:endParaRPr lang="en-US" sz="2400" i="1" dirty="0"/>
          </a:p>
        </p:txBody>
      </p:sp>
      <p:sp>
        <p:nvSpPr>
          <p:cNvPr id="13" name="TextBox 12"/>
          <p:cNvSpPr txBox="1"/>
          <p:nvPr/>
        </p:nvSpPr>
        <p:spPr>
          <a:xfrm>
            <a:off x="5772150" y="4724400"/>
            <a:ext cx="704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v</a:t>
            </a:r>
            <a:r>
              <a:rPr lang="en-US" sz="2400" dirty="0" smtClean="0"/>
              <a:t>(</a:t>
            </a:r>
            <a:r>
              <a:rPr lang="en-US" sz="2400" i="1" dirty="0" smtClean="0"/>
              <a:t>t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5943600" y="3581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v</a:t>
            </a:r>
            <a:r>
              <a:rPr lang="en-US" sz="2400" baseline="-25000" dirty="0" smtClean="0"/>
              <a:t>0</a:t>
            </a:r>
            <a:endParaRPr lang="en-US" sz="2400" baseline="-250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133600" y="4191000"/>
          <a:ext cx="2311400" cy="914400"/>
        </p:xfrm>
        <a:graphic>
          <a:graphicData uri="http://schemas.openxmlformats.org/presentationml/2006/ole">
            <p:oleObj spid="_x0000_s39938" name="Equation" r:id="rId4" imgW="2311200" imgH="91440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591300" y="5638800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topmost point</a:t>
            </a:r>
            <a:endParaRPr lang="en-US" sz="2400" i="1" dirty="0"/>
          </a:p>
        </p:txBody>
      </p:sp>
      <p:cxnSp>
        <p:nvCxnSpPr>
          <p:cNvPr id="19" name="Straight Arrow Connector 18"/>
          <p:cNvCxnSpPr/>
          <p:nvPr/>
        </p:nvCxnSpPr>
        <p:spPr>
          <a:xfrm rot="16200000" flipV="1">
            <a:off x="6991350" y="5048250"/>
            <a:ext cx="990600" cy="1524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oday’s Topic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the previous lecture, we analyzed one-dimensional motion, defining displacement, velocity, and acceleration and finding formulas for motion at constant acceleration.</a:t>
            </a:r>
          </a:p>
          <a:p>
            <a:endParaRPr lang="en-US" dirty="0" smtClean="0"/>
          </a:p>
          <a:p>
            <a:r>
              <a:rPr lang="en-US" dirty="0" smtClean="0"/>
              <a:t>Today we’ll apply those formulas to objects falling, but first we’ll review how we know that </a:t>
            </a:r>
            <a:r>
              <a:rPr lang="en-US" smtClean="0"/>
              <a:t>falling motion </a:t>
            </a:r>
            <a:r>
              <a:rPr lang="en-US" i="1" dirty="0" smtClean="0"/>
              <a:t>is </a:t>
            </a:r>
            <a:r>
              <a:rPr lang="en-US" dirty="0" smtClean="0"/>
              <a:t>at constant acceleration.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lileo’s Ide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en-US" dirty="0" smtClean="0"/>
              <a:t>Before Galileo, it was believed that falling objects quickly reached a natural speed, proportional to weight, then fell at that speed.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Galileo argued that in fact falling objects continue to </a:t>
            </a:r>
            <a:r>
              <a:rPr lang="en-US" i="1" dirty="0" smtClean="0">
                <a:solidFill>
                  <a:srgbClr val="FFFF00"/>
                </a:solidFill>
              </a:rPr>
              <a:t>pick up </a:t>
            </a:r>
            <a:r>
              <a:rPr lang="en-US" dirty="0" smtClean="0">
                <a:solidFill>
                  <a:srgbClr val="FFFF00"/>
                </a:solidFill>
              </a:rPr>
              <a:t>speed</a:t>
            </a:r>
            <a:r>
              <a:rPr lang="en-US" dirty="0" smtClean="0"/>
              <a:t> (unless air resistance dominates) and that this acceleration is the same for all objects.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But how to convince people?</a:t>
            </a:r>
            <a:r>
              <a:rPr lang="en-US" dirty="0" smtClean="0"/>
              <a:t> Watching a falling object, it’s all over so quickly.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Dropping a Brick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Galileo claimed people already knew this without realizing it: </a:t>
            </a:r>
          </a:p>
          <a:p>
            <a:endParaRPr lang="en-US" dirty="0"/>
          </a:p>
          <a:p>
            <a:r>
              <a:rPr lang="en-US" dirty="0" smtClean="0"/>
              <a:t>Imagine </a:t>
            </a:r>
            <a:r>
              <a:rPr lang="en-US" dirty="0" smtClean="0">
                <a:solidFill>
                  <a:srgbClr val="FFFF00"/>
                </a:solidFill>
              </a:rPr>
              <a:t>driving a nail into a board by dropping a weight on it </a:t>
            </a:r>
            <a:r>
              <a:rPr lang="en-US" dirty="0" smtClean="0"/>
              <a:t>from various heights.  Everyone already knows that </a:t>
            </a:r>
            <a:r>
              <a:rPr lang="en-US" dirty="0" smtClean="0">
                <a:solidFill>
                  <a:srgbClr val="FFFF00"/>
                </a:solidFill>
              </a:rPr>
              <a:t>the further it falls, the more impact</a:t>
            </a:r>
            <a:r>
              <a:rPr lang="en-US" dirty="0" smtClean="0"/>
              <a:t>—which must mean it’s moving </a:t>
            </a:r>
            <a:r>
              <a:rPr lang="en-US" dirty="0" smtClean="0">
                <a:solidFill>
                  <a:srgbClr val="FFFF00"/>
                </a:solidFill>
              </a:rPr>
              <a:t>faster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FFFF00"/>
                </a:solidFill>
              </a:rPr>
              <a:t>But how much faster?   </a:t>
            </a:r>
            <a:r>
              <a:rPr lang="en-US" dirty="0" smtClean="0"/>
              <a:t>Not so easy to tell!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Is there some way to slow down the motion?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Slowing down the motion…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feather falls slowly—but Galileo argued that </a:t>
            </a:r>
            <a:r>
              <a:rPr lang="en-US" i="1" dirty="0" smtClean="0"/>
              <a:t>that </a:t>
            </a:r>
            <a:r>
              <a:rPr lang="en-US" dirty="0" smtClean="0"/>
              <a:t>motion (fairly steady speed) was dominated by air resistance, so was </a:t>
            </a:r>
            <a:r>
              <a:rPr lang="en-US" dirty="0" smtClean="0">
                <a:solidFill>
                  <a:srgbClr val="FFFF00"/>
                </a:solidFill>
              </a:rPr>
              <a:t>unlike </a:t>
            </a:r>
            <a:r>
              <a:rPr lang="en-US" dirty="0" smtClean="0"/>
              <a:t>ordinary falling of a weighty object.</a:t>
            </a:r>
          </a:p>
          <a:p>
            <a:endParaRPr lang="en-US" dirty="0"/>
          </a:p>
          <a:p>
            <a:r>
              <a:rPr lang="en-US" dirty="0" smtClean="0"/>
              <a:t>He found another way to slow things down … here’s his experiment—in two parts, the pendulum and the ramp.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Two-Timing Pendulu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Pendulum with peg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First he took a pendulum swinging freely back and forth, then he introduced a </a:t>
            </a:r>
            <a:r>
              <a:rPr lang="en-US" dirty="0" smtClean="0">
                <a:solidFill>
                  <a:srgbClr val="FF0000"/>
                </a:solidFill>
              </a:rPr>
              <a:t>fixed peg </a:t>
            </a:r>
            <a:r>
              <a:rPr lang="en-US" dirty="0" smtClean="0"/>
              <a:t>directly below the point the pendulum hangs from. </a:t>
            </a:r>
          </a:p>
          <a:p>
            <a:pPr>
              <a:buNone/>
            </a:pP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 rot="5400000">
            <a:off x="876300" y="3162300"/>
            <a:ext cx="2667000" cy="914400"/>
          </a:xfrm>
          <a:prstGeom prst="line">
            <a:avLst/>
          </a:prstGeom>
          <a:ln w="317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1357647" y="4876800"/>
            <a:ext cx="609600" cy="609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676400" y="2209800"/>
            <a:ext cx="1981200" cy="76200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553237" y="36576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rot="10740000" flipV="1">
            <a:off x="3257550" y="3629025"/>
            <a:ext cx="1447800" cy="762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Two-Timing Pendulu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endulum with peg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724400"/>
          </a:xfrm>
        </p:spPr>
        <p:txBody>
          <a:bodyPr>
            <a:normAutofit/>
          </a:bodyPr>
          <a:lstStyle/>
          <a:p>
            <a:pPr>
              <a:buNone/>
            </a:pPr>
            <a:endParaRPr lang="en-US" dirty="0"/>
          </a:p>
          <a:p>
            <a:r>
              <a:rPr lang="en-US" dirty="0" smtClean="0"/>
              <a:t>The pendulum will now move around a tighter arc on the right-hand side.</a:t>
            </a:r>
          </a:p>
          <a:p>
            <a:pPr>
              <a:buNone/>
            </a:pP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 rot="5400000">
            <a:off x="1697084" y="3046366"/>
            <a:ext cx="1501681" cy="0"/>
          </a:xfrm>
          <a:prstGeom prst="line">
            <a:avLst/>
          </a:prstGeom>
          <a:ln w="317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2857632" y="4314825"/>
            <a:ext cx="609600" cy="609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676400" y="2209800"/>
            <a:ext cx="1981200" cy="76200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 rot="16200000" flipH="1">
            <a:off x="2408749" y="3826903"/>
            <a:ext cx="609602" cy="533400"/>
          </a:xfrm>
          <a:prstGeom prst="line">
            <a:avLst/>
          </a:prstGeom>
          <a:ln w="317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2438400" y="3683358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Clicker Question: Which is correct?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686800" cy="4525963"/>
          </a:xfrm>
        </p:spPr>
        <p:txBody>
          <a:bodyPr>
            <a:normAutofit/>
          </a:bodyPr>
          <a:lstStyle/>
          <a:p>
            <a:pPr marL="514350" indent="-514350">
              <a:buAutoNum type="alphaUcPeriod"/>
            </a:pPr>
            <a:r>
              <a:rPr lang="en-US" sz="2800" dirty="0" smtClean="0"/>
              <a:t>The pendulum is moving </a:t>
            </a:r>
            <a:r>
              <a:rPr lang="en-US" sz="2800" dirty="0" smtClean="0">
                <a:solidFill>
                  <a:srgbClr val="FFFF00"/>
                </a:solidFill>
              </a:rPr>
              <a:t>faster</a:t>
            </a:r>
            <a:r>
              <a:rPr lang="en-US" sz="2800" dirty="0" smtClean="0"/>
              <a:t> at the lowest point when it is </a:t>
            </a:r>
            <a:r>
              <a:rPr lang="en-US" sz="2800" dirty="0" smtClean="0">
                <a:solidFill>
                  <a:srgbClr val="FFFF00"/>
                </a:solidFill>
              </a:rPr>
              <a:t>coming in from the left </a:t>
            </a:r>
            <a:r>
              <a:rPr lang="en-US" sz="2800" dirty="0" smtClean="0"/>
              <a:t>(from the wider arc).</a:t>
            </a:r>
          </a:p>
          <a:p>
            <a:pPr marL="514350" indent="-514350">
              <a:buAutoNum type="alphaUcPeriod"/>
            </a:pPr>
            <a:r>
              <a:rPr lang="en-US" sz="2800" dirty="0" smtClean="0"/>
              <a:t>The pendulum is moving </a:t>
            </a:r>
            <a:r>
              <a:rPr lang="en-US" sz="2800" dirty="0" smtClean="0">
                <a:solidFill>
                  <a:srgbClr val="FFFF00"/>
                </a:solidFill>
              </a:rPr>
              <a:t>faster</a:t>
            </a:r>
            <a:r>
              <a:rPr lang="en-US" sz="2800" dirty="0" smtClean="0"/>
              <a:t> at the bottom when it is </a:t>
            </a:r>
            <a:r>
              <a:rPr lang="en-US" sz="2800" dirty="0" smtClean="0">
                <a:solidFill>
                  <a:srgbClr val="FFFF00"/>
                </a:solidFill>
              </a:rPr>
              <a:t>coming in from the right </a:t>
            </a:r>
            <a:r>
              <a:rPr lang="en-US" sz="2800" dirty="0" smtClean="0"/>
              <a:t>(from the tighter arc).</a:t>
            </a:r>
          </a:p>
          <a:p>
            <a:pPr marL="514350" indent="-514350">
              <a:buAutoNum type="alphaUcPeriod"/>
            </a:pPr>
            <a:r>
              <a:rPr lang="en-US" sz="2800" dirty="0" smtClean="0"/>
              <a:t>The pendulum speed at the bottom is the </a:t>
            </a:r>
            <a:r>
              <a:rPr lang="en-US" sz="2800" dirty="0" smtClean="0">
                <a:solidFill>
                  <a:srgbClr val="FFFF00"/>
                </a:solidFill>
              </a:rPr>
              <a:t>same either way</a:t>
            </a:r>
            <a:r>
              <a:rPr lang="en-US" sz="2800" dirty="0" smtClean="0"/>
              <a:t>.</a:t>
            </a:r>
          </a:p>
          <a:p>
            <a:pPr marL="514350" indent="-514350">
              <a:buNone/>
            </a:pPr>
            <a:endParaRPr lang="en-US" sz="2800" dirty="0" smtClean="0"/>
          </a:p>
          <a:p>
            <a:pPr marL="514350" indent="-514350">
              <a:buNone/>
            </a:pPr>
            <a:r>
              <a:rPr lang="en-US" sz="2800" dirty="0"/>
              <a:t> </a:t>
            </a:r>
            <a:r>
              <a:rPr lang="en-US" sz="2800" dirty="0" smtClean="0"/>
              <a:t>	(All neglecting the small effects of air resistance.)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Clicker Answer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686800" cy="4800600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dirty="0" smtClean="0"/>
              <a:t>	The pendulum speed at the bottom is the </a:t>
            </a:r>
            <a:r>
              <a:rPr lang="en-US" dirty="0" smtClean="0">
                <a:solidFill>
                  <a:srgbClr val="FFFF00"/>
                </a:solidFill>
              </a:rPr>
              <a:t>same either way</a:t>
            </a:r>
            <a:r>
              <a:rPr lang="en-US" dirty="0" smtClean="0"/>
              <a:t>.</a:t>
            </a:r>
          </a:p>
          <a:p>
            <a:pPr marL="514350" indent="-514350">
              <a:buNone/>
            </a:pPr>
            <a:r>
              <a:rPr lang="en-US" dirty="0"/>
              <a:t>	</a:t>
            </a:r>
            <a:r>
              <a:rPr lang="en-US" dirty="0" smtClean="0"/>
              <a:t>Because as it </a:t>
            </a:r>
            <a:r>
              <a:rPr lang="en-US" i="1" dirty="0" smtClean="0"/>
              <a:t>leaves</a:t>
            </a:r>
            <a:r>
              <a:rPr lang="en-US" dirty="0" smtClean="0"/>
              <a:t> the peg swinging back, it gets back to its original height, essentially,  </a:t>
            </a:r>
            <a:r>
              <a:rPr lang="en-US" i="1" dirty="0" smtClean="0"/>
              <a:t>just as it did when the peg wasn’t there</a:t>
            </a:r>
            <a:r>
              <a:rPr lang="en-US" dirty="0" smtClean="0"/>
              <a:t>.</a:t>
            </a:r>
          </a:p>
          <a:p>
            <a:pPr marL="514350" indent="-514350">
              <a:buNone/>
            </a:pPr>
            <a:endParaRPr lang="en-US" dirty="0" smtClean="0"/>
          </a:p>
          <a:p>
            <a:pPr marL="514350" indent="-514350">
              <a:buNone/>
            </a:pPr>
            <a:r>
              <a:rPr lang="en-US" dirty="0"/>
              <a:t>	</a:t>
            </a:r>
            <a:r>
              <a:rPr lang="en-US" dirty="0" smtClean="0"/>
              <a:t>How high it gets obviously depends on how fast it’s moving at the bottom—so it must be </a:t>
            </a:r>
            <a:r>
              <a:rPr lang="en-US" dirty="0" smtClean="0">
                <a:solidFill>
                  <a:srgbClr val="FFFF00"/>
                </a:solidFill>
              </a:rPr>
              <a:t>the same</a:t>
            </a:r>
            <a:r>
              <a:rPr lang="en-US" dirty="0" smtClean="0"/>
              <a:t> in both cases.</a:t>
            </a:r>
          </a:p>
          <a:p>
            <a:pPr marL="514350" indent="-514350">
              <a:buNone/>
            </a:pPr>
            <a:endParaRPr lang="en-US" dirty="0" smtClean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1</TotalTime>
  <Words>753</Words>
  <Application>Microsoft Office PowerPoint</Application>
  <PresentationFormat>On-screen Show (4:3)</PresentationFormat>
  <Paragraphs>125</Paragraphs>
  <Slides>17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Freely Falling Objects</vt:lpstr>
      <vt:lpstr>Today’s Topics</vt:lpstr>
      <vt:lpstr>Galileo’s Idea</vt:lpstr>
      <vt:lpstr>Dropping a Brick</vt:lpstr>
      <vt:lpstr>Slowing down the motion…</vt:lpstr>
      <vt:lpstr>A Two-Timing Pendulum</vt:lpstr>
      <vt:lpstr>A Two-Timing Pendulum</vt:lpstr>
      <vt:lpstr>Clicker Question: Which is correct?</vt:lpstr>
      <vt:lpstr>Clicker Answer</vt:lpstr>
      <vt:lpstr>Galileo’s Ramp Idea</vt:lpstr>
      <vt:lpstr>Rolling Down the Ramp is Slow Mo Falling</vt:lpstr>
      <vt:lpstr>Galileo’s Ramp Experiment Result</vt:lpstr>
      <vt:lpstr>Clicker Question</vt:lpstr>
      <vt:lpstr>Acceleration Due to Gravity g</vt:lpstr>
      <vt:lpstr>Ball Thrown Vertically Upwards</vt:lpstr>
      <vt:lpstr>Clicker Question A ball is thrown  vertically upwards. What is the direction of its acceleration at the highest point it reaches?</vt:lpstr>
      <vt:lpstr>Clicker Answer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reely Falling Objects</dc:title>
  <dc:creator>Michael</dc:creator>
  <cp:lastModifiedBy>Michael Fowler</cp:lastModifiedBy>
  <cp:revision>22</cp:revision>
  <dcterms:created xsi:type="dcterms:W3CDTF">2010-01-13T19:46:40Z</dcterms:created>
  <dcterms:modified xsi:type="dcterms:W3CDTF">2010-06-17T18:52:06Z</dcterms:modified>
</cp:coreProperties>
</file>